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5848B-C676-48CA-996F-4719DD5F54CD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E914AC-CE8A-4B2B-A3DE-79EAB4BC9C9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2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3A3CC-B8A2-47B6-9745-527532488B91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2B68C-34E4-46B8-848A-3F224CC21A7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5406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49616-C909-4B43-8D32-35A44AE35103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A9258-669D-42E8-BB07-E3F87ACD0A9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9739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93BDE-570C-48BF-B1FD-D94715C99B0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0554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85486-EB51-4919-97D8-91AFEBE70719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036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20E2A-B294-458C-BF1C-DFB1FDB8D1B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371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F0C70-178F-48D2-A6C5-755EAF28AD44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6453CA-831B-4833-9B64-7DA1C41EF03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953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11A6D-30F5-4976-A0A4-27F4B681B4B8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F17A8-97B7-40DA-9DB8-2E89A9E68FD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638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0132C-6EAB-4107-BD62-5054E94BBEB4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4AF83-21B3-4F21-9242-F201CC3729B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736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A3ED19-9BFB-459D-A66A-FA4717C68C27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8E1E5-8B20-4BEB-BF47-54836D52691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556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D3BB9-5372-4F05-AB60-2CB17B6BC998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39CEF-E3CD-418A-A34E-7E4D5999178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182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B43959-7319-4E1A-822B-7BA474CD4D21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48187-5253-41D2-9634-56AD32B8BD6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43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F58F3-2944-4B43-9ADF-F6A1837A383D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67812-56A5-4AA7-8A0F-DD5DB9D2C51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77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47ADE-2ADA-44A9-AA9D-FDBDA955943B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4ECCE-89E1-4105-9B24-8B5FFCBA4361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949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3861690-818F-4F1A-B64D-E9EB24489DA2}" type="datetime1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.03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http://aida.ucoz.ru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18DFC-CC7B-4B79-907F-EEE09E93DC6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966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WordArt 4"/>
          <p:cNvSpPr>
            <a:spLocks noChangeArrowheads="1" noChangeShapeType="1" noTextEdit="1"/>
          </p:cNvSpPr>
          <p:nvPr/>
        </p:nvSpPr>
        <p:spPr bwMode="auto">
          <a:xfrm>
            <a:off x="323850" y="260350"/>
            <a:ext cx="8351838" cy="532889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Логарифмическая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      комедия</a:t>
            </a:r>
            <a:endParaRPr lang="ru-RU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93788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7CFCE-F262-4277-8548-201150A3E4EB}" type="slidenum">
              <a:rPr lang="ru-RU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5400" b="1">
                <a:solidFill>
                  <a:srgbClr val="CC0000"/>
                </a:solidFill>
                <a:effectLst/>
                <a:latin typeface="Times New Roman" pitchFamily="18" charset="0"/>
              </a:rPr>
              <a:t>Комедия начинается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908175" y="1484313"/>
          <a:ext cx="5003800" cy="477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Формула" r:id="rId3" imgW="406080" imgH="393480" progId="Equation.3">
                  <p:embed/>
                </p:oleObj>
              </mc:Choice>
              <mc:Fallback>
                <p:oleObj name="Формула" r:id="rId3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84313"/>
                        <a:ext cx="5003800" cy="477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514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6382C-1172-4286-9F3D-1767145C98C7}" type="slidenum">
              <a:rPr lang="ru-RU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6000" b="1">
                <a:solidFill>
                  <a:srgbClr val="CC0000"/>
                </a:solidFill>
                <a:effectLst/>
                <a:latin typeface="Times New Roman" pitchFamily="18" charset="0"/>
              </a:rPr>
              <a:t>Преобразуем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741363" y="1514475"/>
          <a:ext cx="7445375" cy="420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Формула" r:id="rId3" imgW="825480" imgH="469800" progId="Equation.3">
                  <p:embed/>
                </p:oleObj>
              </mc:Choice>
              <mc:Fallback>
                <p:oleObj name="Формула" r:id="rId3" imgW="825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14475"/>
                        <a:ext cx="7445375" cy="420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6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5DD63-05BC-47BD-9500-978B59D01678}" type="slidenum">
              <a:rPr lang="ru-RU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6000" b="1">
                <a:solidFill>
                  <a:srgbClr val="CC0000"/>
                </a:solidFill>
                <a:effectLst/>
                <a:latin typeface="Times New Roman" pitchFamily="18" charset="0"/>
              </a:rPr>
              <a:t>Логарифмируем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229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396875" y="1989138"/>
          <a:ext cx="8351838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43000" imgH="469800" progId="Equation.DSMT4">
                  <p:embed/>
                </p:oleObj>
              </mc:Choice>
              <mc:Fallback>
                <p:oleObj name="Equation" r:id="rId3" imgW="1143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989138"/>
                        <a:ext cx="8351838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329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B811D-269E-4418-8D78-5EF0201E7B5C}" type="slidenum">
              <a:rPr lang="ru-RU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6000" b="1">
                <a:solidFill>
                  <a:srgbClr val="CC0000"/>
                </a:solidFill>
                <a:effectLst/>
                <a:latin typeface="Times New Roman" pitchFamily="18" charset="0"/>
              </a:rPr>
              <a:t>Применяем свойство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3318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539750" y="2544763"/>
          <a:ext cx="7920038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44763"/>
                        <a:ext cx="7920038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547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1EAD7-44BC-4FAF-8C20-C4F8E2B96C2A}" type="slidenum">
              <a:rPr lang="ru-RU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381000"/>
            <a:ext cx="4608513" cy="1371600"/>
          </a:xfrm>
        </p:spPr>
        <p:txBody>
          <a:bodyPr/>
          <a:lstStyle/>
          <a:p>
            <a:pPr algn="l"/>
            <a:r>
              <a:rPr lang="ru-RU" sz="4800" b="1">
                <a:solidFill>
                  <a:srgbClr val="CC0000"/>
                </a:solidFill>
                <a:effectLst/>
                <a:latin typeface="Times New Roman" pitchFamily="18" charset="0"/>
              </a:rPr>
              <a:t>Сокращаем на</a:t>
            </a:r>
            <a:r>
              <a:rPr lang="ru-RU"/>
              <a:t> 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042988" y="3789363"/>
          <a:ext cx="5329237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Формула" r:id="rId3" imgW="355320" imgH="177480" progId="Equation.3">
                  <p:embed/>
                </p:oleObj>
              </mc:Choice>
              <mc:Fallback>
                <p:oleObj name="Формула" r:id="rId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5329237" cy="246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427538" y="265113"/>
          <a:ext cx="453707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Формула" r:id="rId5" imgW="418918" imgH="431613" progId="Equation.3">
                  <p:embed/>
                </p:oleObj>
              </mc:Choice>
              <mc:Fallback>
                <p:oleObj name="Формула" r:id="rId5" imgW="41891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65113"/>
                        <a:ext cx="453707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6877050" y="4192588"/>
          <a:ext cx="20891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192588"/>
                        <a:ext cx="20891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755650" y="2636838"/>
            <a:ext cx="57594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ru-RU" sz="4800" b="1">
                <a:solidFill>
                  <a:srgbClr val="CC0000"/>
                </a:solidFill>
                <a:latin typeface="Times New Roman" pitchFamily="18" charset="0"/>
                <a:cs typeface="Arial" charset="0"/>
              </a:rPr>
              <a:t>Получаем:</a:t>
            </a:r>
          </a:p>
        </p:txBody>
      </p:sp>
    </p:spTree>
    <p:extLst>
      <p:ext uri="{BB962C8B-B14F-4D97-AF65-F5344CB8AC3E}">
        <p14:creationId xmlns:p14="http://schemas.microsoft.com/office/powerpoint/2010/main" val="42248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341438"/>
            <a:ext cx="8077200" cy="1727200"/>
          </a:xfrm>
        </p:spPr>
        <p:txBody>
          <a:bodyPr/>
          <a:lstStyle/>
          <a:p>
            <a:r>
              <a:rPr lang="ru-RU" sz="6900" b="1">
                <a:solidFill>
                  <a:srgbClr val="CC0000"/>
                </a:solidFill>
                <a:effectLst/>
                <a:latin typeface="Times New Roman" pitchFamily="18" charset="0"/>
              </a:rPr>
              <a:t>В чём ошибка доказательства?</a:t>
            </a:r>
          </a:p>
        </p:txBody>
      </p:sp>
      <p:pic>
        <p:nvPicPr>
          <p:cNvPr id="18442" name="Picture 10" descr="Рисунок24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933825"/>
            <a:ext cx="2592387" cy="174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749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математика - 18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3</Words>
  <Application>Microsoft Office PowerPoint</Application>
  <PresentationFormat>Экран (4:3)</PresentationFormat>
  <Paragraphs>14</Paragraphs>
  <Slides>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0" baseType="lpstr">
      <vt:lpstr>математика - 18</vt:lpstr>
      <vt:lpstr>Формула</vt:lpstr>
      <vt:lpstr>Equation</vt:lpstr>
      <vt:lpstr>Презентация PowerPoint</vt:lpstr>
      <vt:lpstr>Комедия начинается</vt:lpstr>
      <vt:lpstr>Преобразуем</vt:lpstr>
      <vt:lpstr>Логарифмируем</vt:lpstr>
      <vt:lpstr>Применяем свойство</vt:lpstr>
      <vt:lpstr>Сокращаем на </vt:lpstr>
      <vt:lpstr>В чём ошибка доказательства?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Людмила</dc:creator>
  <cp:lastModifiedBy>Людмила</cp:lastModifiedBy>
  <cp:revision>1</cp:revision>
  <dcterms:created xsi:type="dcterms:W3CDTF">2014-03-11T18:55:34Z</dcterms:created>
  <dcterms:modified xsi:type="dcterms:W3CDTF">2014-03-11T18:57:02Z</dcterms:modified>
</cp:coreProperties>
</file>